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87FE415" w14:textId="34B31984" w:rsidR="00E238F5" w:rsidRPr="00E238F5" w:rsidRDefault="00E238F5" w:rsidP="00E238F5">
      <w:pPr>
        <w:pStyle w:val="MVpraanje"/>
        <w:rPr>
          <w:rFonts w:cs="Arial"/>
        </w:rPr>
      </w:pPr>
      <w:bookmarkStart w:id="0" w:name="_GoBack"/>
      <w:bookmarkEnd w:id="0"/>
      <w:r w:rsidRPr="00E238F5">
        <w:rPr>
          <w:rFonts w:cs="Arial"/>
          <w:color w:val="FF0000"/>
          <w:sz w:val="32"/>
        </w:rPr>
        <w:t>LINEARNA ENAČBA</w:t>
      </w:r>
      <w:r w:rsidRPr="00E238F5">
        <w:rPr>
          <w:rFonts w:cs="Arial"/>
        </w:rPr>
        <w:t xml:space="preserve"> </w:t>
      </w:r>
    </w:p>
    <w:p w14:paraId="6EDB917E" w14:textId="0BF59C75" w:rsidR="00E238F5" w:rsidRPr="00E238F5" w:rsidRDefault="00E238F5" w:rsidP="00E238F5">
      <w:pPr>
        <w:pStyle w:val="MVpraanje"/>
        <w:rPr>
          <w:rFonts w:cs="Arial"/>
        </w:rPr>
      </w:pPr>
      <w:r w:rsidRPr="00E238F5">
        <w:rPr>
          <w:rFonts w:cs="Arial"/>
        </w:rPr>
        <w:t>1.</w:t>
      </w:r>
      <w:r w:rsidRPr="00E238F5">
        <w:rPr>
          <w:rFonts w:cs="Arial"/>
        </w:rPr>
        <w:tab/>
        <w:t xml:space="preserve">Rešite enačbo </w:t>
      </w:r>
      <w:r w:rsidRPr="00E238F5">
        <w:rPr>
          <w:rFonts w:cs="Arial"/>
          <w:position w:val="-12"/>
        </w:rPr>
        <w:object w:dxaOrig="2620" w:dyaOrig="400" w14:anchorId="37933B0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65pt;height:20.5pt" o:ole="">
            <v:imagedata r:id="rId7" o:title=""/>
          </v:shape>
          <o:OLEObject Type="Embed" ProgID="Equation.DSMT4" ShapeID="_x0000_i1025" DrawAspect="Content" ObjectID="_1729582712" r:id="rId8"/>
        </w:object>
      </w:r>
      <w:r w:rsidRPr="00E238F5">
        <w:rPr>
          <w:rFonts w:cs="Arial"/>
        </w:rPr>
        <w:t xml:space="preserve">                .[-1/18]</w:t>
      </w:r>
    </w:p>
    <w:p w14:paraId="786979D8" w14:textId="77777777" w:rsidR="00E238F5" w:rsidRPr="00E238F5" w:rsidRDefault="00E238F5" w:rsidP="00E238F5">
      <w:pPr>
        <w:pStyle w:val="MToke1"/>
        <w:rPr>
          <w:rFonts w:cs="Arial"/>
        </w:rPr>
      </w:pPr>
      <w:r w:rsidRPr="00E238F5">
        <w:rPr>
          <w:rFonts w:cs="Arial"/>
        </w:rPr>
        <w:t>(4 točke)</w:t>
      </w:r>
    </w:p>
    <w:p w14:paraId="0174430B" w14:textId="77777777" w:rsidR="00E238F5" w:rsidRPr="00E238F5" w:rsidRDefault="00E238F5" w:rsidP="00E238F5">
      <w:pPr>
        <w:pStyle w:val="MVpraanje7"/>
        <w:rPr>
          <w:rFonts w:cs="Arial"/>
        </w:rPr>
      </w:pPr>
      <w:r w:rsidRPr="00E238F5">
        <w:rPr>
          <w:rFonts w:cs="Arial"/>
        </w:rPr>
        <w:t>2.</w:t>
      </w:r>
      <w:r w:rsidRPr="00E238F5">
        <w:rPr>
          <w:rFonts w:cs="Arial"/>
        </w:rPr>
        <w:tab/>
        <w:t xml:space="preserve">Rešite enačbo </w:t>
      </w:r>
      <w:r w:rsidRPr="00E238F5">
        <w:rPr>
          <w:rFonts w:cs="Arial"/>
          <w:position w:val="-12"/>
        </w:rPr>
        <w:object w:dxaOrig="3420" w:dyaOrig="400" w14:anchorId="264D1F04">
          <v:shape id="_x0000_i1026" type="#_x0000_t75" style="width:171.05pt;height:20.5pt" o:ole="">
            <v:imagedata r:id="rId9" o:title=""/>
          </v:shape>
          <o:OLEObject Type="Embed" ProgID="Equation.DSMT4" ShapeID="_x0000_i1026" DrawAspect="Content" ObjectID="_1729582713" r:id="rId10"/>
        </w:object>
      </w:r>
      <w:r w:rsidRPr="00E238F5">
        <w:rPr>
          <w:rFonts w:cs="Arial"/>
        </w:rPr>
        <w:t xml:space="preserve">         [1]</w:t>
      </w:r>
    </w:p>
    <w:p w14:paraId="643C9BF1" w14:textId="77777777" w:rsidR="00E238F5" w:rsidRPr="00E238F5" w:rsidRDefault="00E238F5" w:rsidP="00E238F5">
      <w:pPr>
        <w:pStyle w:val="MToke7"/>
        <w:rPr>
          <w:rFonts w:cs="Arial"/>
        </w:rPr>
      </w:pPr>
      <w:r w:rsidRPr="00E238F5">
        <w:rPr>
          <w:rFonts w:cs="Arial"/>
        </w:rPr>
        <w:t>(4 točke)</w:t>
      </w:r>
    </w:p>
    <w:p w14:paraId="04374712" w14:textId="77777777" w:rsidR="00E238F5" w:rsidRPr="00E238F5" w:rsidRDefault="00E238F5" w:rsidP="00E238F5">
      <w:pPr>
        <w:pStyle w:val="MVpraanje9"/>
        <w:rPr>
          <w:rFonts w:cs="Arial"/>
        </w:rPr>
      </w:pPr>
      <w:r w:rsidRPr="00E238F5">
        <w:rPr>
          <w:rFonts w:cs="Arial"/>
        </w:rPr>
        <w:t>3.</w:t>
      </w:r>
      <w:r w:rsidRPr="00E238F5">
        <w:rPr>
          <w:rFonts w:cs="Arial"/>
        </w:rPr>
        <w:tab/>
        <w:t xml:space="preserve">Rešite enačbo: </w:t>
      </w:r>
      <w:r w:rsidRPr="00E238F5">
        <w:rPr>
          <w:rFonts w:cs="Arial"/>
          <w:position w:val="-12"/>
        </w:rPr>
        <w:object w:dxaOrig="3280" w:dyaOrig="400" w14:anchorId="77ABA641">
          <v:shape id="_x0000_i1027" type="#_x0000_t75" style="width:164.2pt;height:20.5pt" o:ole="">
            <v:imagedata r:id="rId11" o:title=""/>
          </v:shape>
          <o:OLEObject Type="Embed" ProgID="Equation.DSMT4" ShapeID="_x0000_i1027" DrawAspect="Content" ObjectID="_1729582714" r:id="rId12"/>
        </w:object>
      </w:r>
      <w:r w:rsidRPr="00E238F5">
        <w:rPr>
          <w:rFonts w:cs="Arial"/>
        </w:rPr>
        <w:t xml:space="preserve">              [3/14] </w:t>
      </w:r>
    </w:p>
    <w:p w14:paraId="57AE264D" w14:textId="77777777" w:rsidR="00E238F5" w:rsidRPr="00E238F5" w:rsidRDefault="00E238F5" w:rsidP="00E238F5">
      <w:pPr>
        <w:pStyle w:val="MToke9"/>
        <w:rPr>
          <w:rFonts w:cs="Arial"/>
        </w:rPr>
      </w:pPr>
      <w:r w:rsidRPr="00E238F5">
        <w:rPr>
          <w:rFonts w:cs="Arial"/>
        </w:rPr>
        <w:t xml:space="preserve"> (4 točke)</w:t>
      </w:r>
    </w:p>
    <w:p w14:paraId="4F002A9E" w14:textId="77777777" w:rsidR="00E238F5" w:rsidRPr="00E238F5" w:rsidRDefault="00E238F5" w:rsidP="00E238F5">
      <w:pPr>
        <w:pStyle w:val="MVpraanje21"/>
        <w:rPr>
          <w:rFonts w:cs="Arial"/>
        </w:rPr>
      </w:pPr>
      <w:r w:rsidRPr="00E238F5">
        <w:rPr>
          <w:rFonts w:cs="Arial"/>
        </w:rPr>
        <w:t>4.</w:t>
      </w:r>
      <w:r w:rsidRPr="00E238F5">
        <w:rPr>
          <w:rFonts w:cs="Arial"/>
        </w:rPr>
        <w:tab/>
        <w:t xml:space="preserve">Rešite enačbo: </w:t>
      </w:r>
      <w:r w:rsidRPr="00E238F5">
        <w:rPr>
          <w:rFonts w:cs="Arial"/>
          <w:position w:val="-10"/>
        </w:rPr>
        <w:object w:dxaOrig="2500" w:dyaOrig="340" w14:anchorId="0F160899">
          <v:shape id="_x0000_i1028" type="#_x0000_t75" style="width:125.45pt;height:16.95pt" o:ole="">
            <v:imagedata r:id="rId13" o:title=""/>
          </v:shape>
          <o:OLEObject Type="Embed" ProgID="Equation.DSMT4" ShapeID="_x0000_i1028" DrawAspect="Content" ObjectID="_1729582715" r:id="rId14"/>
        </w:object>
      </w:r>
      <w:r w:rsidRPr="00E238F5">
        <w:rPr>
          <w:rFonts w:cs="Arial"/>
        </w:rPr>
        <w:t>.                 [-2]</w:t>
      </w:r>
    </w:p>
    <w:p w14:paraId="546FD6A6" w14:textId="77777777" w:rsidR="00E238F5" w:rsidRPr="00E238F5" w:rsidRDefault="00E238F5" w:rsidP="00E238F5">
      <w:pPr>
        <w:pStyle w:val="MToke21"/>
        <w:rPr>
          <w:rFonts w:cs="Arial"/>
        </w:rPr>
      </w:pPr>
      <w:r w:rsidRPr="00E238F5">
        <w:rPr>
          <w:rFonts w:cs="Arial"/>
        </w:rPr>
        <w:t xml:space="preserve"> (4 točke)</w:t>
      </w:r>
    </w:p>
    <w:p w14:paraId="618A83AE" w14:textId="77777777" w:rsidR="00E238F5" w:rsidRPr="00E238F5" w:rsidRDefault="00E238F5" w:rsidP="00E238F5">
      <w:pPr>
        <w:pStyle w:val="MVpraanje17"/>
        <w:rPr>
          <w:rFonts w:cs="Arial"/>
        </w:rPr>
      </w:pPr>
      <w:r w:rsidRPr="00E238F5">
        <w:rPr>
          <w:rFonts w:cs="Arial"/>
        </w:rPr>
        <w:t>5.</w:t>
      </w:r>
      <w:r w:rsidRPr="00E238F5">
        <w:rPr>
          <w:rFonts w:cs="Arial"/>
        </w:rPr>
        <w:tab/>
        <w:t xml:space="preserve">Rešite enačbo:  </w:t>
      </w:r>
      <w:r w:rsidRPr="00E238F5">
        <w:rPr>
          <w:rFonts w:cs="Arial"/>
          <w:position w:val="-18"/>
        </w:rPr>
        <w:object w:dxaOrig="1579" w:dyaOrig="480" w14:anchorId="5B548828">
          <v:shape id="_x0000_i1029" type="#_x0000_t75" style="width:78.5pt;height:24.1pt" o:ole="">
            <v:imagedata r:id="rId15" o:title=""/>
          </v:shape>
          <o:OLEObject Type="Embed" ProgID="Equation.DSMT4" ShapeID="_x0000_i1029" DrawAspect="Content" ObjectID="_1729582716" r:id="rId16"/>
        </w:object>
      </w:r>
      <w:r w:rsidRPr="00E238F5">
        <w:rPr>
          <w:rFonts w:cs="Arial"/>
        </w:rPr>
        <w:t xml:space="preserve">                [-1]</w:t>
      </w:r>
    </w:p>
    <w:p w14:paraId="19EAA133" w14:textId="77777777" w:rsidR="00E238F5" w:rsidRPr="00E238F5" w:rsidRDefault="00E238F5" w:rsidP="00E238F5">
      <w:pPr>
        <w:pStyle w:val="MToke17"/>
        <w:rPr>
          <w:rFonts w:cs="Arial"/>
        </w:rPr>
      </w:pPr>
      <w:r w:rsidRPr="00E238F5">
        <w:rPr>
          <w:rFonts w:cs="Arial"/>
        </w:rPr>
        <w:t>(4 točke)</w:t>
      </w:r>
    </w:p>
    <w:p w14:paraId="5936E616" w14:textId="77777777" w:rsidR="00E238F5" w:rsidRPr="00E238F5" w:rsidRDefault="00E238F5" w:rsidP="00E238F5">
      <w:pPr>
        <w:pStyle w:val="MVpraanje20"/>
        <w:rPr>
          <w:rFonts w:cs="Arial"/>
        </w:rPr>
      </w:pPr>
      <w:r w:rsidRPr="00E238F5">
        <w:rPr>
          <w:rFonts w:cs="Arial"/>
        </w:rPr>
        <w:t>6.</w:t>
      </w:r>
      <w:r w:rsidRPr="00E238F5">
        <w:rPr>
          <w:rFonts w:cs="Arial"/>
        </w:rPr>
        <w:tab/>
        <w:t xml:space="preserve">Rešite enačbo: </w:t>
      </w:r>
      <w:r w:rsidRPr="00E238F5">
        <w:rPr>
          <w:rFonts w:cs="Arial"/>
          <w:position w:val="-18"/>
        </w:rPr>
        <w:object w:dxaOrig="1300" w:dyaOrig="473" w14:anchorId="54F857AC">
          <v:shape id="_x0000_i1030" type="#_x0000_t75" style="width:64.85pt;height:24.1pt" o:ole="">
            <v:imagedata r:id="rId17" o:title=""/>
          </v:shape>
          <o:OLEObject Type="Embed" ProgID="Equation.DSMT4" ShapeID="_x0000_i1030" DrawAspect="Content" ObjectID="_1729582717" r:id="rId18"/>
        </w:object>
      </w:r>
      <w:r w:rsidRPr="00E238F5">
        <w:rPr>
          <w:rFonts w:cs="Arial"/>
        </w:rPr>
        <w:t>.                [-4]</w:t>
      </w:r>
    </w:p>
    <w:p w14:paraId="2A25BB8D" w14:textId="77777777" w:rsidR="00E238F5" w:rsidRPr="00E238F5" w:rsidRDefault="00E238F5" w:rsidP="00E238F5">
      <w:pPr>
        <w:pStyle w:val="MToke20"/>
        <w:rPr>
          <w:rFonts w:cs="Arial"/>
        </w:rPr>
      </w:pPr>
      <w:r w:rsidRPr="00E238F5">
        <w:rPr>
          <w:rFonts w:cs="Arial"/>
        </w:rPr>
        <w:t>(4 točke)</w:t>
      </w:r>
    </w:p>
    <w:p w14:paraId="0498D6BC" w14:textId="77777777" w:rsidR="00E238F5" w:rsidRPr="00E238F5" w:rsidRDefault="00E238F5" w:rsidP="00E238F5">
      <w:pPr>
        <w:pStyle w:val="MVpraanje15"/>
        <w:rPr>
          <w:rFonts w:cs="Arial"/>
        </w:rPr>
      </w:pPr>
      <w:r w:rsidRPr="00E238F5">
        <w:rPr>
          <w:rFonts w:cs="Arial"/>
        </w:rPr>
        <w:t>7.</w:t>
      </w:r>
      <w:r w:rsidRPr="00E238F5">
        <w:rPr>
          <w:rFonts w:cs="Arial"/>
        </w:rPr>
        <w:tab/>
        <w:t xml:space="preserve">Rešite enačbo:  </w:t>
      </w:r>
      <w:r w:rsidRPr="00E238F5">
        <w:rPr>
          <w:rFonts w:cs="Arial"/>
          <w:position w:val="-18"/>
        </w:rPr>
        <w:object w:dxaOrig="1680" w:dyaOrig="480" w14:anchorId="564845F6">
          <v:shape id="_x0000_i1031" type="#_x0000_t75" style="width:84.05pt;height:24.1pt" o:ole="">
            <v:imagedata r:id="rId19" o:title=""/>
          </v:shape>
          <o:OLEObject Type="Embed" ProgID="Equation.DSMT4" ShapeID="_x0000_i1031" DrawAspect="Content" ObjectID="_1729582718" r:id="rId20"/>
        </w:object>
      </w:r>
      <w:r w:rsidRPr="00E238F5">
        <w:rPr>
          <w:rFonts w:cs="Arial"/>
        </w:rPr>
        <w:t>.              [2]</w:t>
      </w:r>
    </w:p>
    <w:p w14:paraId="76729AD9" w14:textId="77777777" w:rsidR="00E238F5" w:rsidRPr="00E238F5" w:rsidRDefault="00E238F5" w:rsidP="00E238F5">
      <w:pPr>
        <w:pStyle w:val="MToke15"/>
        <w:rPr>
          <w:rFonts w:cs="Arial"/>
        </w:rPr>
      </w:pPr>
      <w:r w:rsidRPr="00E238F5">
        <w:rPr>
          <w:rFonts w:cs="Arial"/>
        </w:rPr>
        <w:t>(4 točke)</w:t>
      </w:r>
    </w:p>
    <w:p w14:paraId="25AB6BA6" w14:textId="77777777" w:rsidR="00E238F5" w:rsidRPr="00E238F5" w:rsidRDefault="00E238F5" w:rsidP="00E238F5">
      <w:pPr>
        <w:pStyle w:val="MVpraanje11"/>
        <w:rPr>
          <w:rFonts w:cs="Arial"/>
        </w:rPr>
      </w:pPr>
      <w:r w:rsidRPr="00E238F5">
        <w:rPr>
          <w:rFonts w:cs="Arial"/>
        </w:rPr>
        <w:t>8.</w:t>
      </w:r>
      <w:r w:rsidRPr="00E238F5">
        <w:rPr>
          <w:rFonts w:cs="Arial"/>
        </w:rPr>
        <w:tab/>
        <w:t xml:space="preserve">Rešite enačbo:  </w:t>
      </w:r>
      <w:r w:rsidRPr="00E238F5">
        <w:rPr>
          <w:rFonts w:cs="Arial"/>
          <w:position w:val="-20"/>
        </w:rPr>
        <w:object w:dxaOrig="2060" w:dyaOrig="499" w14:anchorId="2DB0DE76">
          <v:shape id="_x0000_i1032" type="#_x0000_t75" style="width:102.6pt;height:24.75pt" o:ole="">
            <v:imagedata r:id="rId21" o:title=""/>
          </v:shape>
          <o:OLEObject Type="Embed" ProgID="Equation.DSMT4" ShapeID="_x0000_i1032" DrawAspect="Content" ObjectID="_1729582719" r:id="rId22"/>
        </w:object>
      </w:r>
      <w:r w:rsidRPr="00E238F5">
        <w:rPr>
          <w:rFonts w:cs="Arial"/>
        </w:rPr>
        <w:t xml:space="preserve">                 [5]</w:t>
      </w:r>
    </w:p>
    <w:p w14:paraId="657C3FE0" w14:textId="607DD8C9" w:rsidR="00E238F5" w:rsidRPr="00E238F5" w:rsidRDefault="00A53DBA" w:rsidP="00E238F5">
      <w:pPr>
        <w:pStyle w:val="MVpraanje"/>
        <w:rPr>
          <w:rFonts w:cs="Arial"/>
        </w:rPr>
      </w:pPr>
      <w:r>
        <w:rPr>
          <w:rFonts w:cs="Arial"/>
        </w:rPr>
        <w:t xml:space="preserve">9. </w:t>
      </w:r>
      <w:r>
        <w:rPr>
          <w:rFonts w:cs="Arial"/>
        </w:rPr>
        <w:tab/>
      </w:r>
      <w:r w:rsidR="00E238F5" w:rsidRPr="00E238F5">
        <w:rPr>
          <w:rFonts w:cs="Arial"/>
        </w:rPr>
        <w:t>Trgovec ima 8 kg kave po 900 tolarjev. Koliko kilogramov kave po 1500 tolarjev mora primešati, da bo mešanica po 1350 tolarjev? [24]</w:t>
      </w:r>
    </w:p>
    <w:p w14:paraId="6AAB5721" w14:textId="77777777" w:rsidR="00E238F5" w:rsidRPr="00E238F5" w:rsidRDefault="00E238F5" w:rsidP="00E238F5">
      <w:pPr>
        <w:pStyle w:val="MToke0"/>
        <w:rPr>
          <w:rFonts w:cs="Arial"/>
        </w:rPr>
      </w:pPr>
      <w:r w:rsidRPr="00E238F5">
        <w:rPr>
          <w:rFonts w:cs="Arial"/>
        </w:rPr>
        <w:t xml:space="preserve"> (5 točk)</w:t>
      </w:r>
    </w:p>
    <w:p w14:paraId="4A3A7643" w14:textId="0A90E978" w:rsidR="00E238F5" w:rsidRPr="00E238F5" w:rsidRDefault="00A53DBA" w:rsidP="00E238F5">
      <w:pPr>
        <w:pStyle w:val="MVpraanje4"/>
        <w:rPr>
          <w:rFonts w:cs="Arial"/>
        </w:rPr>
      </w:pPr>
      <w:r>
        <w:rPr>
          <w:rFonts w:cs="Arial"/>
        </w:rPr>
        <w:t>10.</w:t>
      </w:r>
      <w:r>
        <w:rPr>
          <w:rFonts w:cs="Arial"/>
        </w:rPr>
        <w:tab/>
      </w:r>
      <w:r w:rsidR="00E238F5" w:rsidRPr="00E238F5">
        <w:rPr>
          <w:rFonts w:cs="Arial"/>
        </w:rPr>
        <w:t xml:space="preserve">Dijak je prebral </w:t>
      </w:r>
      <w:r w:rsidR="00E238F5" w:rsidRPr="00E238F5">
        <w:rPr>
          <w:rFonts w:cs="Arial"/>
          <w:position w:val="-18"/>
        </w:rPr>
        <w:object w:dxaOrig="220" w:dyaOrig="480" w14:anchorId="2A429902">
          <v:shape id="_x0000_i1033" type="#_x0000_t75" style="width:11.4pt;height:24.1pt" o:ole="">
            <v:imagedata r:id="rId23" o:title=""/>
          </v:shape>
          <o:OLEObject Type="Embed" ProgID="Equation.DSMT4" ShapeID="_x0000_i1033" DrawAspect="Content" ObjectID="_1729582720" r:id="rId24"/>
        </w:object>
      </w:r>
      <w:r w:rsidR="00E238F5" w:rsidRPr="00E238F5">
        <w:rPr>
          <w:rFonts w:cs="Arial"/>
        </w:rPr>
        <w:t xml:space="preserve"> neke knjige. Ko je prebral še </w:t>
      </w:r>
      <w:r w:rsidR="00E238F5" w:rsidRPr="00E238F5">
        <w:rPr>
          <w:rFonts w:cs="Arial"/>
          <w:position w:val="-6"/>
        </w:rPr>
        <w:object w:dxaOrig="300" w:dyaOrig="260" w14:anchorId="57F4B14D">
          <v:shape id="_x0000_i1034" type="#_x0000_t75" style="width:15pt;height:13.35pt" o:ole="">
            <v:imagedata r:id="rId25" o:title=""/>
          </v:shape>
          <o:OLEObject Type="Embed" ProgID="Equation.DSMT4" ShapeID="_x0000_i1034" DrawAspect="Content" ObjectID="_1729582721" r:id="rId26"/>
        </w:object>
      </w:r>
      <w:r w:rsidR="00E238F5" w:rsidRPr="00E238F5">
        <w:rPr>
          <w:rFonts w:cs="Arial"/>
        </w:rPr>
        <w:t xml:space="preserve"> strani, mu je ostalo </w:t>
      </w:r>
      <w:r w:rsidR="00E238F5" w:rsidRPr="00E238F5">
        <w:rPr>
          <w:rFonts w:cs="Arial"/>
          <w:position w:val="-18"/>
        </w:rPr>
        <w:object w:dxaOrig="220" w:dyaOrig="480" w14:anchorId="6142AD10">
          <v:shape id="_x0000_i1035" type="#_x0000_t75" style="width:11.4pt;height:24.1pt" o:ole="">
            <v:imagedata r:id="rId27" o:title=""/>
          </v:shape>
          <o:OLEObject Type="Embed" ProgID="Equation.DSMT4" ShapeID="_x0000_i1035" DrawAspect="Content" ObjectID="_1729582722" r:id="rId28"/>
        </w:object>
      </w:r>
      <w:r w:rsidR="00E238F5" w:rsidRPr="00E238F5">
        <w:rPr>
          <w:rFonts w:cs="Arial"/>
        </w:rPr>
        <w:t xml:space="preserve"> knjige. Koliko strani ima knjiga? [160]</w:t>
      </w:r>
    </w:p>
    <w:p w14:paraId="3FD7CA0C" w14:textId="77777777" w:rsidR="00E238F5" w:rsidRPr="00E238F5" w:rsidRDefault="00E238F5" w:rsidP="00E238F5">
      <w:pPr>
        <w:pStyle w:val="MToke4"/>
        <w:rPr>
          <w:rFonts w:cs="Arial"/>
        </w:rPr>
      </w:pPr>
      <w:r w:rsidRPr="00E238F5">
        <w:rPr>
          <w:rFonts w:cs="Arial"/>
        </w:rPr>
        <w:t>(4 točke)</w:t>
      </w:r>
    </w:p>
    <w:p w14:paraId="546F02CD" w14:textId="2425CF41" w:rsidR="00E238F5" w:rsidRPr="00E238F5" w:rsidRDefault="00E238F5" w:rsidP="00E238F5">
      <w:pPr>
        <w:pStyle w:val="MVpraanje6"/>
        <w:rPr>
          <w:rFonts w:cs="Arial"/>
        </w:rPr>
      </w:pPr>
      <w:r w:rsidRPr="00E238F5">
        <w:rPr>
          <w:rFonts w:cs="Arial"/>
        </w:rPr>
        <w:t>1</w:t>
      </w:r>
      <w:r w:rsidR="00A53DBA">
        <w:rPr>
          <w:rFonts w:cs="Arial"/>
        </w:rPr>
        <w:t>1</w:t>
      </w:r>
      <w:r w:rsidRPr="00E238F5">
        <w:rPr>
          <w:rFonts w:cs="Arial"/>
        </w:rPr>
        <w:t>.</w:t>
      </w:r>
      <w:r w:rsidRPr="00E238F5">
        <w:rPr>
          <w:rFonts w:cs="Arial"/>
        </w:rPr>
        <w:tab/>
        <w:t>Ulomek ima imenovalec za 3 večji od števca. Če števec pomnožimo z 2, imenovalec pa povečamo za 10, dobimo ulomek z vrednostjo 1. Izračunajte prvotni ulomek. [13/16]</w:t>
      </w:r>
    </w:p>
    <w:p w14:paraId="41CB6783" w14:textId="77777777" w:rsidR="00E238F5" w:rsidRPr="00E238F5" w:rsidRDefault="00E238F5" w:rsidP="00E238F5">
      <w:pPr>
        <w:pStyle w:val="MToke6"/>
        <w:rPr>
          <w:rFonts w:cs="Arial"/>
        </w:rPr>
      </w:pPr>
      <w:r w:rsidRPr="00E238F5">
        <w:rPr>
          <w:rFonts w:cs="Arial"/>
        </w:rPr>
        <w:t>(5 točk)</w:t>
      </w:r>
    </w:p>
    <w:p w14:paraId="334EDBCA" w14:textId="04FB46F6" w:rsidR="00E238F5" w:rsidRPr="00E238F5" w:rsidRDefault="00E238F5" w:rsidP="00E238F5">
      <w:pPr>
        <w:pStyle w:val="MVpraanje16"/>
        <w:rPr>
          <w:rFonts w:cs="Arial"/>
        </w:rPr>
      </w:pPr>
      <w:r w:rsidRPr="00E238F5">
        <w:rPr>
          <w:rFonts w:cs="Arial"/>
        </w:rPr>
        <w:t>1</w:t>
      </w:r>
      <w:r w:rsidR="00A53DBA">
        <w:rPr>
          <w:rFonts w:cs="Arial"/>
        </w:rPr>
        <w:t>2</w:t>
      </w:r>
      <w:r w:rsidRPr="00E238F5">
        <w:rPr>
          <w:rFonts w:cs="Arial"/>
        </w:rPr>
        <w:t>.</w:t>
      </w:r>
      <w:r w:rsidRPr="00E238F5">
        <w:rPr>
          <w:rFonts w:cs="Arial"/>
        </w:rPr>
        <w:tab/>
        <w:t xml:space="preserve">Samo je imel v shrambi jabolka. Potem ko jih je </w:t>
      </w:r>
      <w:r w:rsidRPr="00E238F5">
        <w:rPr>
          <w:rFonts w:cs="Arial"/>
          <w:position w:val="-18"/>
        </w:rPr>
        <w:object w:dxaOrig="220" w:dyaOrig="480" w14:anchorId="55F633B3">
          <v:shape id="_x0000_i1036" type="#_x0000_t75" style="width:11.4pt;height:24.1pt" o:ole="">
            <v:imagedata r:id="rId29" o:title=""/>
          </v:shape>
          <o:OLEObject Type="Embed" ProgID="Equation.DSMT4" ShapeID="_x0000_i1036" DrawAspect="Content" ObjectID="_1729582723" r:id="rId30"/>
        </w:object>
      </w:r>
      <w:r w:rsidRPr="00E238F5">
        <w:rPr>
          <w:rFonts w:cs="Arial"/>
        </w:rPr>
        <w:t xml:space="preserve"> pojedel sam, </w:t>
      </w:r>
      <w:r w:rsidRPr="00E238F5">
        <w:rPr>
          <w:rFonts w:cs="Arial"/>
          <w:position w:val="-4"/>
        </w:rPr>
        <w:object w:dxaOrig="180" w:dyaOrig="240" w14:anchorId="612A41A7">
          <v:shape id="_x0000_i1037" type="#_x0000_t75" style="width:9.1pt;height:12.05pt" o:ole="">
            <v:imagedata r:id="rId31" o:title=""/>
          </v:shape>
          <o:OLEObject Type="Embed" ProgID="Equation.DSMT4" ShapeID="_x0000_i1037" DrawAspect="Content" ObjectID="_1729582724" r:id="rId32"/>
        </w:object>
      </w:r>
      <w:r w:rsidRPr="00E238F5">
        <w:rPr>
          <w:rFonts w:cs="Arial"/>
        </w:rPr>
        <w:t xml:space="preserve"> jabolka pa je pojedla Tadeja, mu je ostala še </w:t>
      </w:r>
      <w:r w:rsidRPr="00E238F5">
        <w:rPr>
          <w:rFonts w:cs="Arial"/>
          <w:position w:val="-18"/>
        </w:rPr>
        <w:object w:dxaOrig="220" w:dyaOrig="480" w14:anchorId="2D258587">
          <v:shape id="_x0000_i1038" type="#_x0000_t75" style="width:11.4pt;height:24.1pt" o:ole="">
            <v:imagedata r:id="rId33" o:title=""/>
          </v:shape>
          <o:OLEObject Type="Embed" ProgID="Equation.DSMT4" ShapeID="_x0000_i1038" DrawAspect="Content" ObjectID="_1729582725" r:id="rId34"/>
        </w:object>
      </w:r>
      <w:r w:rsidRPr="00E238F5">
        <w:rPr>
          <w:rFonts w:cs="Arial"/>
        </w:rPr>
        <w:t xml:space="preserve"> jabolk. Izračunajte, koliko jabolk je imel Samo v shrambi. [16]</w:t>
      </w:r>
    </w:p>
    <w:p w14:paraId="7352ADFF" w14:textId="77777777" w:rsidR="00E238F5" w:rsidRPr="00E238F5" w:rsidRDefault="00E238F5" w:rsidP="00E238F5">
      <w:pPr>
        <w:pStyle w:val="MToke16"/>
        <w:rPr>
          <w:rFonts w:cs="Arial"/>
        </w:rPr>
      </w:pPr>
      <w:r w:rsidRPr="00E238F5">
        <w:rPr>
          <w:rFonts w:cs="Arial"/>
        </w:rPr>
        <w:t>(4 točke)</w:t>
      </w:r>
    </w:p>
    <w:p w14:paraId="45E9F2C4" w14:textId="7C6CC2D0" w:rsidR="00E238F5" w:rsidRPr="00E238F5" w:rsidRDefault="00E238F5" w:rsidP="00E238F5">
      <w:pPr>
        <w:pStyle w:val="MVpraanje18"/>
        <w:rPr>
          <w:rFonts w:cs="Arial"/>
        </w:rPr>
      </w:pPr>
      <w:r w:rsidRPr="00E238F5">
        <w:rPr>
          <w:rFonts w:cs="Arial"/>
        </w:rPr>
        <w:t>1</w:t>
      </w:r>
      <w:r w:rsidR="00A53DBA">
        <w:rPr>
          <w:rFonts w:cs="Arial"/>
        </w:rPr>
        <w:t>3</w:t>
      </w:r>
      <w:r w:rsidRPr="00E238F5">
        <w:rPr>
          <w:rFonts w:cs="Arial"/>
        </w:rPr>
        <w:t>.</w:t>
      </w:r>
      <w:r w:rsidRPr="00E238F5">
        <w:rPr>
          <w:rFonts w:cs="Arial"/>
        </w:rPr>
        <w:tab/>
        <w:t xml:space="preserve">Maja je </w:t>
      </w:r>
      <w:r w:rsidRPr="00E238F5">
        <w:rPr>
          <w:rFonts w:cs="Arial"/>
          <w:position w:val="-4"/>
        </w:rPr>
        <w:object w:dxaOrig="200" w:dyaOrig="240" w14:anchorId="13804810">
          <v:shape id="_x0000_i1039" type="#_x0000_t75" style="width:9.45pt;height:12.05pt" o:ole="">
            <v:imagedata r:id="rId35" o:title=""/>
          </v:shape>
          <o:OLEObject Type="Embed" ProgID="Equation.DSMT4" ShapeID="_x0000_i1039" DrawAspect="Content" ObjectID="_1729582726" r:id="rId36"/>
        </w:object>
      </w:r>
      <w:r w:rsidRPr="00E238F5">
        <w:rPr>
          <w:rFonts w:cs="Arial"/>
        </w:rPr>
        <w:t xml:space="preserve"> litre soka pretočila v stekleničke po </w:t>
      </w:r>
      <w:r w:rsidRPr="00E238F5">
        <w:rPr>
          <w:rFonts w:cs="Arial"/>
          <w:position w:val="-8"/>
        </w:rPr>
        <w:object w:dxaOrig="460" w:dyaOrig="279" w14:anchorId="3B59543F">
          <v:shape id="_x0000_i1040" type="#_x0000_t75" style="width:23.45pt;height:14.35pt" o:ole="">
            <v:imagedata r:id="rId37" o:title=""/>
          </v:shape>
          <o:OLEObject Type="Embed" ProgID="Equation.DSMT4" ShapeID="_x0000_i1040" DrawAspect="Content" ObjectID="_1729582727" r:id="rId38"/>
        </w:object>
      </w:r>
      <w:r w:rsidRPr="00E238F5">
        <w:rPr>
          <w:rFonts w:cs="Arial"/>
        </w:rPr>
        <w:t xml:space="preserve"> litra in po </w:t>
      </w:r>
      <w:r w:rsidRPr="00E238F5">
        <w:rPr>
          <w:rFonts w:cs="Arial"/>
          <w:position w:val="-8"/>
        </w:rPr>
        <w:object w:dxaOrig="340" w:dyaOrig="279" w14:anchorId="6D01C4D5">
          <v:shape id="_x0000_i1041" type="#_x0000_t75" style="width:16.95pt;height:14.35pt" o:ole="">
            <v:imagedata r:id="rId39" o:title=""/>
          </v:shape>
          <o:OLEObject Type="Embed" ProgID="Equation.DSMT4" ShapeID="_x0000_i1041" DrawAspect="Content" ObjectID="_1729582728" r:id="rId40"/>
        </w:object>
      </w:r>
      <w:r w:rsidRPr="00E238F5">
        <w:rPr>
          <w:rFonts w:cs="Arial"/>
        </w:rPr>
        <w:t xml:space="preserve"> litra. Napolnila je </w:t>
      </w:r>
      <w:r w:rsidRPr="00E238F5">
        <w:rPr>
          <w:rFonts w:cs="Arial"/>
          <w:position w:val="-6"/>
        </w:rPr>
        <w:object w:dxaOrig="279" w:dyaOrig="260" w14:anchorId="77E9184F">
          <v:shape id="_x0000_i1042" type="#_x0000_t75" style="width:14.35pt;height:13.35pt" o:ole="">
            <v:imagedata r:id="rId41" o:title=""/>
          </v:shape>
          <o:OLEObject Type="Embed" ProgID="Equation.DSMT4" ShapeID="_x0000_i1042" DrawAspect="Content" ObjectID="_1729582729" r:id="rId42"/>
        </w:object>
      </w:r>
      <w:r w:rsidRPr="00E238F5">
        <w:rPr>
          <w:rFonts w:cs="Arial"/>
        </w:rPr>
        <w:t xml:space="preserve"> stekleničk po </w:t>
      </w:r>
      <w:r w:rsidRPr="00E238F5">
        <w:rPr>
          <w:rFonts w:cs="Arial"/>
          <w:position w:val="-8"/>
        </w:rPr>
        <w:object w:dxaOrig="460" w:dyaOrig="279" w14:anchorId="4456957F">
          <v:shape id="_x0000_i1043" type="#_x0000_t75" style="width:23.45pt;height:14.35pt" o:ole="">
            <v:imagedata r:id="rId43" o:title=""/>
          </v:shape>
          <o:OLEObject Type="Embed" ProgID="Equation.DSMT4" ShapeID="_x0000_i1043" DrawAspect="Content" ObjectID="_1729582730" r:id="rId44"/>
        </w:object>
      </w:r>
      <w:r w:rsidRPr="00E238F5">
        <w:rPr>
          <w:rFonts w:cs="Arial"/>
        </w:rPr>
        <w:t xml:space="preserve"> litra. Koliko stekleničk po </w:t>
      </w:r>
      <w:r w:rsidRPr="00E238F5">
        <w:rPr>
          <w:rFonts w:cs="Arial"/>
          <w:position w:val="-8"/>
        </w:rPr>
        <w:object w:dxaOrig="340" w:dyaOrig="279" w14:anchorId="48B1FA49">
          <v:shape id="_x0000_i1044" type="#_x0000_t75" style="width:16.95pt;height:14.35pt" o:ole="">
            <v:imagedata r:id="rId45" o:title=""/>
          </v:shape>
          <o:OLEObject Type="Embed" ProgID="Equation.DSMT4" ShapeID="_x0000_i1044" DrawAspect="Content" ObjectID="_1729582731" r:id="rId46"/>
        </w:object>
      </w:r>
      <w:r w:rsidRPr="00E238F5">
        <w:rPr>
          <w:rFonts w:cs="Arial"/>
        </w:rPr>
        <w:t xml:space="preserve"> litra je napolnila? [5]</w:t>
      </w:r>
    </w:p>
    <w:p w14:paraId="3B132F08" w14:textId="77777777" w:rsidR="00E238F5" w:rsidRPr="00E238F5" w:rsidRDefault="00E238F5" w:rsidP="00E238F5">
      <w:pPr>
        <w:pStyle w:val="MToke18"/>
        <w:rPr>
          <w:rFonts w:cs="Arial"/>
        </w:rPr>
      </w:pPr>
      <w:r w:rsidRPr="00E238F5">
        <w:rPr>
          <w:rFonts w:cs="Arial"/>
        </w:rPr>
        <w:t>(4 točke)</w:t>
      </w:r>
    </w:p>
    <w:p w14:paraId="7DADD245" w14:textId="55E69D77" w:rsidR="00E238F5" w:rsidRPr="00E238F5" w:rsidRDefault="00E238F5" w:rsidP="00E238F5">
      <w:pPr>
        <w:pStyle w:val="MVpraanje"/>
        <w:rPr>
          <w:rFonts w:cs="Arial"/>
          <w:color w:val="FF0000"/>
          <w:sz w:val="32"/>
        </w:rPr>
      </w:pPr>
      <w:r w:rsidRPr="00E238F5">
        <w:rPr>
          <w:rFonts w:cs="Arial"/>
          <w:color w:val="FF0000"/>
          <w:sz w:val="32"/>
        </w:rPr>
        <w:t>KVADRATNA ENAČBA</w:t>
      </w:r>
    </w:p>
    <w:p w14:paraId="1068932F" w14:textId="77777777" w:rsidR="00E238F5" w:rsidRPr="00E238F5" w:rsidRDefault="00E238F5" w:rsidP="00E238F5">
      <w:pPr>
        <w:pStyle w:val="MVpraanje"/>
        <w:rPr>
          <w:rFonts w:cs="Arial"/>
        </w:rPr>
      </w:pPr>
      <w:r w:rsidRPr="00E238F5">
        <w:rPr>
          <w:rFonts w:cs="Arial"/>
        </w:rPr>
        <w:t>1.</w:t>
      </w:r>
      <w:r w:rsidRPr="00E238F5">
        <w:rPr>
          <w:rFonts w:cs="Arial"/>
        </w:rPr>
        <w:tab/>
        <w:t>Rešite enačbi:</w:t>
      </w:r>
    </w:p>
    <w:p w14:paraId="16E33E21" w14:textId="77777777" w:rsidR="00E238F5" w:rsidRPr="00E238F5" w:rsidRDefault="00E238F5" w:rsidP="00E238F5">
      <w:pPr>
        <w:pStyle w:val="MPodvpraanje"/>
        <w:tabs>
          <w:tab w:val="left" w:pos="4111"/>
          <w:tab w:val="left" w:pos="4395"/>
        </w:tabs>
        <w:rPr>
          <w:rFonts w:cs="Arial"/>
        </w:rPr>
      </w:pPr>
      <w:r w:rsidRPr="00E238F5">
        <w:rPr>
          <w:rFonts w:cs="Arial"/>
        </w:rPr>
        <w:t>b)</w:t>
      </w:r>
      <w:r w:rsidRPr="00E238F5">
        <w:rPr>
          <w:rFonts w:cs="Arial"/>
        </w:rPr>
        <w:tab/>
      </w:r>
      <w:r w:rsidRPr="00E238F5">
        <w:rPr>
          <w:rFonts w:cs="Arial"/>
          <w:position w:val="-6"/>
        </w:rPr>
        <w:object w:dxaOrig="1322" w:dyaOrig="301" w14:anchorId="0A18F0E0">
          <v:shape id="_x0000_i1045" type="#_x0000_t75" style="width:65.8pt;height:15pt" o:ole="">
            <v:imagedata r:id="rId47" o:title=""/>
          </v:shape>
          <o:OLEObject Type="Embed" ProgID="Equation.DSMT4" ShapeID="_x0000_i1045" DrawAspect="Content" ObjectID="_1729582732" r:id="rId48"/>
        </w:object>
      </w:r>
      <w:r w:rsidRPr="00E238F5">
        <w:rPr>
          <w:rFonts w:cs="Arial"/>
        </w:rPr>
        <w:tab/>
      </w:r>
      <w:r w:rsidRPr="00E238F5">
        <w:rPr>
          <w:rFonts w:cs="Arial"/>
        </w:rPr>
        <w:tab/>
      </w:r>
      <w:r w:rsidRPr="00E238F5">
        <w:rPr>
          <w:rFonts w:cs="Arial"/>
        </w:rPr>
        <w:tab/>
      </w:r>
      <w:r w:rsidRPr="00E238F5">
        <w:rPr>
          <w:rFonts w:cs="Arial"/>
        </w:rPr>
        <w:tab/>
      </w:r>
      <w:r w:rsidRPr="00E238F5">
        <w:rPr>
          <w:rFonts w:cs="Arial"/>
        </w:rPr>
        <w:tab/>
      </w:r>
      <w:r w:rsidRPr="00E238F5">
        <w:rPr>
          <w:rFonts w:cs="Arial"/>
          <w:position w:val="-10"/>
        </w:rPr>
        <w:object w:dxaOrig="1140" w:dyaOrig="300" w14:anchorId="79DD64AA">
          <v:shape id="_x0000_i1046" type="#_x0000_t75" style="width:57pt;height:15pt" o:ole="">
            <v:imagedata r:id="rId49" o:title=""/>
          </v:shape>
          <o:OLEObject Type="Embed" ProgID="Equation.DSMT4" ShapeID="_x0000_i1046" DrawAspect="Content" ObjectID="_1729582733" r:id="rId50"/>
        </w:object>
      </w:r>
      <w:r w:rsidRPr="00E238F5">
        <w:rPr>
          <w:rFonts w:cs="Arial"/>
        </w:rPr>
        <w:t xml:space="preserve"> (4 točke)</w:t>
      </w:r>
    </w:p>
    <w:p w14:paraId="26D3397A" w14:textId="77777777" w:rsidR="00E238F5" w:rsidRPr="00E238F5" w:rsidRDefault="00E238F5" w:rsidP="00E238F5">
      <w:pPr>
        <w:pStyle w:val="MVpraanje7"/>
        <w:rPr>
          <w:rFonts w:cs="Arial"/>
        </w:rPr>
      </w:pPr>
      <w:r w:rsidRPr="00E238F5">
        <w:rPr>
          <w:rFonts w:cs="Arial"/>
        </w:rPr>
        <w:t>2.</w:t>
      </w:r>
      <w:r w:rsidRPr="00E238F5">
        <w:rPr>
          <w:rFonts w:cs="Arial"/>
        </w:rPr>
        <w:tab/>
        <w:t xml:space="preserve">Rešite enačbo: </w:t>
      </w:r>
      <w:r w:rsidRPr="00E238F5">
        <w:rPr>
          <w:rFonts w:cs="Arial"/>
          <w:position w:val="-12"/>
        </w:rPr>
        <w:object w:dxaOrig="2798" w:dyaOrig="394" w14:anchorId="3D6BBCCD">
          <v:shape id="_x0000_i1047" type="#_x0000_t75" style="width:140.4pt;height:19.85pt" o:ole="">
            <v:imagedata r:id="rId51" o:title=""/>
          </v:shape>
          <o:OLEObject Type="Embed" ProgID="Equation.DSMT4" ShapeID="_x0000_i1047" DrawAspect="Content" ObjectID="_1729582734" r:id="rId52"/>
        </w:object>
      </w:r>
      <w:r w:rsidRPr="00E238F5">
        <w:rPr>
          <w:rFonts w:cs="Arial"/>
        </w:rPr>
        <w:tab/>
      </w:r>
      <w:r w:rsidRPr="00E238F5">
        <w:rPr>
          <w:rFonts w:cs="Arial"/>
        </w:rPr>
        <w:tab/>
      </w:r>
      <w:r w:rsidRPr="00E238F5">
        <w:rPr>
          <w:rFonts w:cs="Arial"/>
        </w:rPr>
        <w:tab/>
      </w:r>
      <w:r w:rsidRPr="00E238F5">
        <w:rPr>
          <w:rFonts w:cs="Arial"/>
          <w:position w:val="-10"/>
        </w:rPr>
        <w:object w:dxaOrig="1155" w:dyaOrig="300" w14:anchorId="6936E5CD">
          <v:shape id="_x0000_i1048" type="#_x0000_t75" style="width:57.65pt;height:15pt" o:ole="">
            <v:imagedata r:id="rId53" o:title=""/>
          </v:shape>
          <o:OLEObject Type="Embed" ProgID="Equation.DSMT4" ShapeID="_x0000_i1048" DrawAspect="Content" ObjectID="_1729582735" r:id="rId54"/>
        </w:object>
      </w:r>
      <w:r w:rsidRPr="00E238F5">
        <w:rPr>
          <w:rFonts w:cs="Arial"/>
        </w:rPr>
        <w:t xml:space="preserve"> (5 točk)</w:t>
      </w:r>
    </w:p>
    <w:p w14:paraId="1050CDB9" w14:textId="77777777" w:rsidR="00E238F5" w:rsidRPr="00E238F5" w:rsidRDefault="00E238F5" w:rsidP="00E238F5">
      <w:pPr>
        <w:pStyle w:val="MVpraanje3"/>
        <w:rPr>
          <w:rFonts w:cs="Arial"/>
        </w:rPr>
      </w:pPr>
      <w:r w:rsidRPr="00E238F5">
        <w:rPr>
          <w:rFonts w:cs="Arial"/>
        </w:rPr>
        <w:t>3</w:t>
      </w:r>
      <w:r w:rsidRPr="00E238F5">
        <w:rPr>
          <w:rFonts w:cs="Arial"/>
        </w:rPr>
        <w:tab/>
        <w:t xml:space="preserve">Izračunajte abscisi presečišč parabole </w:t>
      </w:r>
      <w:r w:rsidRPr="00E238F5">
        <w:rPr>
          <w:rFonts w:cs="Arial"/>
          <w:position w:val="-10"/>
        </w:rPr>
        <w:object w:dxaOrig="1325" w:dyaOrig="346" w14:anchorId="7A1AE7CC">
          <v:shape id="_x0000_i1049" type="#_x0000_t75" style="width:66.15pt;height:16.95pt" o:ole="">
            <v:imagedata r:id="rId55" o:title=""/>
          </v:shape>
          <o:OLEObject Type="Embed" ProgID="Equation.DSMT4" ShapeID="_x0000_i1049" DrawAspect="Content" ObjectID="_1729582736" r:id="rId56"/>
        </w:object>
      </w:r>
      <w:r w:rsidRPr="00E238F5">
        <w:rPr>
          <w:rFonts w:cs="Arial"/>
        </w:rPr>
        <w:t xml:space="preserve"> in premice </w:t>
      </w:r>
      <w:r w:rsidRPr="00E238F5">
        <w:rPr>
          <w:rFonts w:cs="Arial"/>
          <w:position w:val="-10"/>
        </w:rPr>
        <w:object w:dxaOrig="922" w:dyaOrig="300" w14:anchorId="753B86C0">
          <v:shape id="_x0000_i1050" type="#_x0000_t75" style="width:45.6pt;height:15pt" o:ole="">
            <v:imagedata r:id="rId57" o:title=""/>
          </v:shape>
          <o:OLEObject Type="Embed" ProgID="Equation.DSMT4" ShapeID="_x0000_i1050" DrawAspect="Content" ObjectID="_1729582737" r:id="rId58"/>
        </w:object>
      </w:r>
      <w:r w:rsidRPr="00E238F5">
        <w:rPr>
          <w:rFonts w:cs="Arial"/>
        </w:rPr>
        <w:t>.</w:t>
      </w:r>
    </w:p>
    <w:p w14:paraId="06F0E1DE" w14:textId="77777777" w:rsidR="00E238F5" w:rsidRPr="00E238F5" w:rsidRDefault="00E238F5" w:rsidP="00E238F5">
      <w:pPr>
        <w:pStyle w:val="MToke3"/>
        <w:rPr>
          <w:rFonts w:cs="Arial"/>
        </w:rPr>
      </w:pPr>
      <w:r w:rsidRPr="00E238F5">
        <w:rPr>
          <w:rFonts w:cs="Arial"/>
          <w:position w:val="-10"/>
        </w:rPr>
        <w:object w:dxaOrig="1279" w:dyaOrig="301" w14:anchorId="07AD6785">
          <v:shape id="_x0000_i1051" type="#_x0000_t75" style="width:63.55pt;height:15pt" o:ole="">
            <v:imagedata r:id="rId59" o:title=""/>
          </v:shape>
          <o:OLEObject Type="Embed" ProgID="Equation.DSMT4" ShapeID="_x0000_i1051" DrawAspect="Content" ObjectID="_1729582738" r:id="rId60"/>
        </w:object>
      </w:r>
      <w:r w:rsidRPr="00E238F5">
        <w:rPr>
          <w:rFonts w:cs="Arial"/>
        </w:rPr>
        <w:t xml:space="preserve"> (5 točk)</w:t>
      </w:r>
    </w:p>
    <w:p w14:paraId="6215A2D7" w14:textId="77777777" w:rsidR="00E238F5" w:rsidRPr="00E238F5" w:rsidRDefault="00E238F5" w:rsidP="00E238F5">
      <w:pPr>
        <w:pStyle w:val="MVpraanje4"/>
        <w:rPr>
          <w:rFonts w:cs="Arial"/>
        </w:rPr>
      </w:pPr>
      <w:r w:rsidRPr="00E238F5">
        <w:rPr>
          <w:rFonts w:cs="Arial"/>
        </w:rPr>
        <w:t>4.</w:t>
      </w:r>
      <w:r w:rsidRPr="00E238F5">
        <w:rPr>
          <w:rFonts w:cs="Arial"/>
        </w:rPr>
        <w:tab/>
        <w:t xml:space="preserve">Dani sta funkciji </w:t>
      </w:r>
      <w:r w:rsidRPr="00E238F5">
        <w:rPr>
          <w:rFonts w:cs="Arial"/>
          <w:position w:val="-10"/>
        </w:rPr>
        <w:object w:dxaOrig="1155" w:dyaOrig="300" w14:anchorId="2268FEDC">
          <v:shape id="_x0000_i1052" type="#_x0000_t75" style="width:57.65pt;height:15pt" o:ole="">
            <v:imagedata r:id="rId61" o:title=""/>
          </v:shape>
          <o:OLEObject Type="Embed" ProgID="Equation.DSMT4" ShapeID="_x0000_i1052" DrawAspect="Content" ObjectID="_1729582739" r:id="rId62"/>
        </w:object>
      </w:r>
      <w:r w:rsidRPr="00E238F5">
        <w:rPr>
          <w:rFonts w:cs="Arial"/>
        </w:rPr>
        <w:t xml:space="preserve"> in </w:t>
      </w:r>
      <w:r w:rsidRPr="00E238F5">
        <w:rPr>
          <w:rFonts w:cs="Arial"/>
          <w:position w:val="-10"/>
        </w:rPr>
        <w:object w:dxaOrig="1155" w:dyaOrig="345" w14:anchorId="3105F179">
          <v:shape id="_x0000_i1053" type="#_x0000_t75" style="width:57.65pt;height:16.95pt" o:ole="">
            <v:imagedata r:id="rId63" o:title=""/>
          </v:shape>
          <o:OLEObject Type="Embed" ProgID="Equation.DSMT4" ShapeID="_x0000_i1053" DrawAspect="Content" ObjectID="_1729582740" r:id="rId64"/>
        </w:object>
      </w:r>
      <w:r w:rsidRPr="00E238F5">
        <w:rPr>
          <w:rFonts w:cs="Arial"/>
        </w:rPr>
        <w:t xml:space="preserve">. Izračunajte presečišči grafov funkcij </w:t>
      </w:r>
      <w:r w:rsidRPr="00E238F5">
        <w:rPr>
          <w:rFonts w:cs="Arial"/>
          <w:position w:val="-10"/>
        </w:rPr>
        <w:object w:dxaOrig="225" w:dyaOrig="300" w14:anchorId="4C0D8799">
          <v:shape id="_x0000_i1054" type="#_x0000_t75" style="width:11.4pt;height:15pt" o:ole="">
            <v:imagedata r:id="rId65" o:title=""/>
          </v:shape>
          <o:OLEObject Type="Embed" ProgID="Equation.DSMT4" ShapeID="_x0000_i1054" DrawAspect="Content" ObjectID="_1729582741" r:id="rId66"/>
        </w:object>
      </w:r>
      <w:r w:rsidRPr="00E238F5">
        <w:rPr>
          <w:rFonts w:cs="Arial"/>
        </w:rPr>
        <w:t xml:space="preserve"> in </w:t>
      </w:r>
      <w:r w:rsidRPr="00E238F5">
        <w:rPr>
          <w:rFonts w:cs="Arial"/>
          <w:position w:val="-10"/>
        </w:rPr>
        <w:object w:dxaOrig="195" w:dyaOrig="240" w14:anchorId="3E17CDDA">
          <v:shape id="_x0000_i1055" type="#_x0000_t75" style="width:9.45pt;height:12.05pt" o:ole="">
            <v:imagedata r:id="rId67" o:title=""/>
          </v:shape>
          <o:OLEObject Type="Embed" ProgID="Equation.DSMT4" ShapeID="_x0000_i1055" DrawAspect="Content" ObjectID="_1729582742" r:id="rId68"/>
        </w:object>
      </w:r>
      <w:r w:rsidRPr="00E238F5">
        <w:rPr>
          <w:rFonts w:cs="Arial"/>
        </w:rPr>
        <w:t>.</w:t>
      </w:r>
    </w:p>
    <w:p w14:paraId="7314FDD9" w14:textId="77777777" w:rsidR="00E238F5" w:rsidRPr="00E238F5" w:rsidRDefault="00E238F5" w:rsidP="00E238F5">
      <w:pPr>
        <w:pStyle w:val="MToke4"/>
        <w:rPr>
          <w:rFonts w:cs="Arial"/>
        </w:rPr>
      </w:pPr>
      <w:r w:rsidRPr="00E238F5">
        <w:rPr>
          <w:rFonts w:cs="Arial"/>
        </w:rPr>
        <w:t xml:space="preserve"> </w:t>
      </w:r>
      <w:r w:rsidRPr="00E238F5">
        <w:rPr>
          <w:rFonts w:cs="Arial"/>
          <w:position w:val="-12"/>
        </w:rPr>
        <w:object w:dxaOrig="1725" w:dyaOrig="345" w14:anchorId="3240F2CC">
          <v:shape id="_x0000_i1056" type="#_x0000_t75" style="width:86.35pt;height:16.95pt" o:ole="">
            <v:imagedata r:id="rId69" o:title=""/>
          </v:shape>
          <o:OLEObject Type="Embed" ProgID="Equation.DSMT4" ShapeID="_x0000_i1056" DrawAspect="Content" ObjectID="_1729582743" r:id="rId70"/>
        </w:object>
      </w:r>
      <w:r w:rsidRPr="00E238F5">
        <w:rPr>
          <w:rFonts w:cs="Arial"/>
        </w:rPr>
        <w:t xml:space="preserve"> (5 točk)</w:t>
      </w:r>
    </w:p>
    <w:p w14:paraId="075B75AE" w14:textId="77777777" w:rsidR="00E238F5" w:rsidRPr="00E238F5" w:rsidRDefault="00E238F5" w:rsidP="00E238F5">
      <w:pPr>
        <w:pStyle w:val="MVpraanje6"/>
        <w:rPr>
          <w:rFonts w:cs="Arial"/>
        </w:rPr>
      </w:pPr>
      <w:r w:rsidRPr="00E238F5">
        <w:rPr>
          <w:rFonts w:cs="Arial"/>
        </w:rPr>
        <w:t>5.</w:t>
      </w:r>
      <w:r w:rsidRPr="00E238F5">
        <w:rPr>
          <w:rFonts w:cs="Arial"/>
        </w:rPr>
        <w:tab/>
        <w:t xml:space="preserve">Dani sta parabola </w:t>
      </w:r>
      <w:r w:rsidRPr="00E238F5">
        <w:rPr>
          <w:rFonts w:cs="Arial"/>
          <w:position w:val="-10"/>
        </w:rPr>
        <w:object w:dxaOrig="1318" w:dyaOrig="340" w14:anchorId="00AF4458">
          <v:shape id="_x0000_i1057" type="#_x0000_t75" style="width:66.15pt;height:16.95pt" o:ole="">
            <v:imagedata r:id="rId71" o:title=""/>
          </v:shape>
          <o:OLEObject Type="Embed" ProgID="Equation.DSMT4" ShapeID="_x0000_i1057" DrawAspect="Content" ObjectID="_1729582744" r:id="rId72"/>
        </w:object>
      </w:r>
      <w:r w:rsidRPr="00E238F5">
        <w:rPr>
          <w:rFonts w:cs="Arial"/>
        </w:rPr>
        <w:t xml:space="preserve"> in premica </w:t>
      </w:r>
      <w:r w:rsidRPr="00E238F5">
        <w:rPr>
          <w:rFonts w:cs="Arial"/>
          <w:position w:val="-10"/>
        </w:rPr>
        <w:object w:dxaOrig="965" w:dyaOrig="299" w14:anchorId="5EDD9B57">
          <v:shape id="_x0000_i1058" type="#_x0000_t75" style="width:47.9pt;height:15pt" o:ole="">
            <v:imagedata r:id="rId73" o:title=""/>
          </v:shape>
          <o:OLEObject Type="Embed" ProgID="Equation.DSMT4" ShapeID="_x0000_i1058" DrawAspect="Content" ObjectID="_1729582745" r:id="rId74"/>
        </w:object>
      </w:r>
    </w:p>
    <w:p w14:paraId="5ABE53D3" w14:textId="77777777" w:rsidR="00E238F5" w:rsidRPr="00E238F5" w:rsidRDefault="00E238F5" w:rsidP="00E238F5">
      <w:pPr>
        <w:pStyle w:val="MPodvpraanje0"/>
        <w:rPr>
          <w:rFonts w:cs="Arial"/>
        </w:rPr>
      </w:pPr>
      <w:r w:rsidRPr="00E238F5">
        <w:rPr>
          <w:rFonts w:cs="Arial"/>
        </w:rPr>
        <w:t>5.1.</w:t>
      </w:r>
      <w:r w:rsidRPr="00E238F5">
        <w:rPr>
          <w:rFonts w:cs="Arial"/>
        </w:rPr>
        <w:tab/>
        <w:t xml:space="preserve">Izračunajte koordinate presečišč parabole in premice. </w:t>
      </w:r>
    </w:p>
    <w:p w14:paraId="52A2A7A8" w14:textId="77777777" w:rsidR="00E238F5" w:rsidRPr="00E238F5" w:rsidRDefault="00E238F5" w:rsidP="00E238F5">
      <w:pPr>
        <w:pStyle w:val="MToke6"/>
        <w:rPr>
          <w:rFonts w:cs="Arial"/>
        </w:rPr>
      </w:pPr>
      <w:r w:rsidRPr="00E238F5">
        <w:rPr>
          <w:rFonts w:cs="Arial"/>
          <w:position w:val="-10"/>
        </w:rPr>
        <w:object w:dxaOrig="1155" w:dyaOrig="300" w14:anchorId="769D3B5C">
          <v:shape id="_x0000_i1059" type="#_x0000_t75" style="width:57.65pt;height:15pt" o:ole="">
            <v:imagedata r:id="rId75" o:title=""/>
          </v:shape>
          <o:OLEObject Type="Embed" ProgID="Equation.DSMT4" ShapeID="_x0000_i1059" DrawAspect="Content" ObjectID="_1729582746" r:id="rId76"/>
        </w:object>
      </w:r>
      <w:r w:rsidRPr="00E238F5">
        <w:rPr>
          <w:rFonts w:cs="Arial"/>
        </w:rPr>
        <w:t xml:space="preserve"> </w:t>
      </w:r>
      <w:r w:rsidRPr="00E238F5">
        <w:rPr>
          <w:rFonts w:cs="Arial"/>
          <w:position w:val="-10"/>
        </w:rPr>
        <w:object w:dxaOrig="1185" w:dyaOrig="300" w14:anchorId="08FB2D2A">
          <v:shape id="_x0000_i1060" type="#_x0000_t75" style="width:58.65pt;height:15pt" o:ole="">
            <v:imagedata r:id="rId77" o:title=""/>
          </v:shape>
          <o:OLEObject Type="Embed" ProgID="Equation.DSMT4" ShapeID="_x0000_i1060" DrawAspect="Content" ObjectID="_1729582747" r:id="rId78"/>
        </w:object>
      </w:r>
      <w:r w:rsidRPr="00E238F5">
        <w:rPr>
          <w:rFonts w:cs="Arial"/>
        </w:rPr>
        <w:t xml:space="preserve"> (5 točk)</w:t>
      </w:r>
    </w:p>
    <w:p w14:paraId="4506C859" w14:textId="77777777" w:rsidR="00E238F5" w:rsidRPr="00E238F5" w:rsidRDefault="00E238F5" w:rsidP="00E238F5">
      <w:pPr>
        <w:pStyle w:val="MVpraanje8"/>
        <w:rPr>
          <w:rFonts w:cs="Arial"/>
        </w:rPr>
      </w:pPr>
      <w:r w:rsidRPr="00E238F5">
        <w:rPr>
          <w:rFonts w:cs="Arial"/>
        </w:rPr>
        <w:t>6.</w:t>
      </w:r>
      <w:r w:rsidRPr="00E238F5">
        <w:rPr>
          <w:rFonts w:cs="Arial"/>
        </w:rPr>
        <w:tab/>
        <w:t xml:space="preserve">Izračunajte abscisi presečišč parabole </w:t>
      </w:r>
      <w:r w:rsidRPr="00E238F5">
        <w:rPr>
          <w:rFonts w:cs="Arial"/>
          <w:position w:val="-10"/>
        </w:rPr>
        <w:object w:dxaOrig="1397" w:dyaOrig="344" w14:anchorId="270057BC">
          <v:shape id="_x0000_i1061" type="#_x0000_t75" style="width:70.05pt;height:16.95pt" o:ole="">
            <v:imagedata r:id="rId79" o:title=""/>
          </v:shape>
          <o:OLEObject Type="Embed" ProgID="Equation.DSMT4" ShapeID="_x0000_i1061" DrawAspect="Content" ObjectID="_1729582748" r:id="rId80"/>
        </w:object>
      </w:r>
      <w:r w:rsidRPr="00E238F5">
        <w:rPr>
          <w:rFonts w:cs="Arial"/>
        </w:rPr>
        <w:t xml:space="preserve"> in premice </w:t>
      </w:r>
      <w:r w:rsidRPr="00E238F5">
        <w:rPr>
          <w:rFonts w:cs="Arial"/>
          <w:position w:val="-10"/>
        </w:rPr>
        <w:object w:dxaOrig="860" w:dyaOrig="301" w14:anchorId="533298F8">
          <v:shape id="_x0000_i1062" type="#_x0000_t75" style="width:42.7pt;height:15pt" o:ole="">
            <v:imagedata r:id="rId81" o:title=""/>
          </v:shape>
          <o:OLEObject Type="Embed" ProgID="Equation.DSMT4" ShapeID="_x0000_i1062" DrawAspect="Content" ObjectID="_1729582749" r:id="rId82"/>
        </w:object>
      </w:r>
    </w:p>
    <w:p w14:paraId="3040E2E3" w14:textId="47524DD2" w:rsidR="00E238F5" w:rsidRDefault="00E238F5" w:rsidP="00E238F5">
      <w:pPr>
        <w:pStyle w:val="MToke8"/>
        <w:rPr>
          <w:rFonts w:cs="Arial"/>
        </w:rPr>
      </w:pPr>
      <w:r w:rsidRPr="00E238F5">
        <w:rPr>
          <w:rFonts w:cs="Arial"/>
          <w:position w:val="-10"/>
        </w:rPr>
        <w:object w:dxaOrig="1335" w:dyaOrig="300" w14:anchorId="57233B7B">
          <v:shape id="_x0000_i1063" type="#_x0000_t75" style="width:66.45pt;height:15pt" o:ole="">
            <v:imagedata r:id="rId83" o:title=""/>
          </v:shape>
          <o:OLEObject Type="Embed" ProgID="Equation.DSMT4" ShapeID="_x0000_i1063" DrawAspect="Content" ObjectID="_1729582750" r:id="rId84"/>
        </w:object>
      </w:r>
      <w:r w:rsidRPr="00E238F5">
        <w:rPr>
          <w:rFonts w:cs="Arial"/>
        </w:rPr>
        <w:t xml:space="preserve"> (5 točk)</w:t>
      </w:r>
    </w:p>
    <w:p w14:paraId="3B804822" w14:textId="77777777" w:rsidR="00E238F5" w:rsidRPr="00E238F5" w:rsidRDefault="00E238F5" w:rsidP="00E238F5">
      <w:pPr>
        <w:pStyle w:val="MToke8"/>
        <w:rPr>
          <w:rFonts w:cs="Arial"/>
        </w:rPr>
      </w:pPr>
    </w:p>
    <w:p w14:paraId="55CA44E1" w14:textId="473DCB22" w:rsidR="00E238F5" w:rsidRPr="00E238F5" w:rsidRDefault="00E238F5" w:rsidP="00E238F5">
      <w:pPr>
        <w:pStyle w:val="MVpraanje"/>
        <w:rPr>
          <w:rFonts w:cs="Arial"/>
          <w:color w:val="FF0000"/>
          <w:sz w:val="32"/>
        </w:rPr>
      </w:pPr>
      <w:r>
        <w:rPr>
          <w:rFonts w:cs="Arial"/>
          <w:color w:val="FF0000"/>
          <w:sz w:val="32"/>
        </w:rPr>
        <w:t>POLINOMI</w:t>
      </w:r>
    </w:p>
    <w:p w14:paraId="3403B50D" w14:textId="77777777" w:rsidR="009D1E1D" w:rsidRDefault="00E238F5" w:rsidP="009D1E1D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Arial"/>
          <w:bCs/>
          <w:sz w:val="20"/>
          <w:szCs w:val="20"/>
        </w:rPr>
      </w:pPr>
      <w:r w:rsidRPr="00E238F5">
        <w:rPr>
          <w:rFonts w:ascii="Arial" w:eastAsia="Times New Roman" w:hAnsi="Arial" w:cs="Arial"/>
          <w:bCs/>
          <w:sz w:val="20"/>
          <w:szCs w:val="20"/>
        </w:rPr>
        <w:t xml:space="preserve">Ena rešitev enačbe </w:t>
      </w:r>
      <w:r w:rsidRPr="00E238F5">
        <w:rPr>
          <w:rFonts w:ascii="Arial" w:hAnsi="Arial" w:cs="Arial"/>
          <w:bCs/>
          <w:position w:val="-10"/>
          <w:sz w:val="20"/>
          <w:szCs w:val="20"/>
        </w:rPr>
        <w:object w:dxaOrig="3156" w:dyaOrig="346" w14:anchorId="242BE026">
          <v:shape id="_x0000_i1064" type="#_x0000_t75" style="width:157.05pt;height:17.25pt" o:ole="">
            <v:imagedata r:id="rId85" o:title=""/>
          </v:shape>
          <o:OLEObject Type="Embed" ProgID="Equation.DSMT4" ShapeID="_x0000_i1064" DrawAspect="Content" ObjectID="_1729582751" r:id="rId86"/>
        </w:object>
      </w:r>
      <w:r w:rsidRPr="00E238F5">
        <w:rPr>
          <w:rFonts w:ascii="Arial" w:eastAsia="Times New Roman" w:hAnsi="Arial" w:cs="Arial"/>
          <w:bCs/>
          <w:sz w:val="20"/>
          <w:szCs w:val="20"/>
        </w:rPr>
        <w:t xml:space="preserve"> Izračunajte še drugi dve rešitvi.</w:t>
      </w:r>
    </w:p>
    <w:p w14:paraId="1B1850C2" w14:textId="073FC20A" w:rsidR="009D1E1D" w:rsidRPr="009D1E1D" w:rsidRDefault="009D1E1D" w:rsidP="009D1E1D">
      <w:pPr>
        <w:pStyle w:val="Odstavekseznama"/>
        <w:numPr>
          <w:ilvl w:val="0"/>
          <w:numId w:val="1"/>
        </w:numPr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Arial"/>
          <w:bCs/>
          <w:sz w:val="20"/>
          <w:szCs w:val="20"/>
        </w:rPr>
      </w:pPr>
      <w:r>
        <w:t xml:space="preserve">Število </w:t>
      </w:r>
      <w:r>
        <w:rPr>
          <w:rFonts w:ascii="Arial" w:eastAsia="Times New Roman" w:hAnsi="Arial" w:cs="Times New Roman"/>
          <w:position w:val="-10"/>
          <w:sz w:val="20"/>
          <w:szCs w:val="20"/>
        </w:rPr>
        <w:object w:dxaOrig="552" w:dyaOrig="312" w14:anchorId="5DF49AB2">
          <v:shape id="_x0000_i1065" type="#_x0000_t75" style="width:27.7pt;height:15.65pt" o:ole="">
            <v:imagedata r:id="rId87" o:title=""/>
          </v:shape>
          <o:OLEObject Type="Embed" ProgID="Equation.DSMT4" ShapeID="_x0000_i1065" DrawAspect="Content" ObjectID="_1729582752" r:id="rId88"/>
        </w:object>
      </w:r>
      <w:r>
        <w:t xml:space="preserve"> je ena izmed rešitev enačbe </w:t>
      </w:r>
      <w:r>
        <w:rPr>
          <w:rFonts w:ascii="Arial" w:eastAsia="Times New Roman" w:hAnsi="Arial" w:cs="Times New Roman"/>
          <w:position w:val="-6"/>
          <w:sz w:val="20"/>
          <w:szCs w:val="20"/>
        </w:rPr>
        <w:object w:dxaOrig="1752" w:dyaOrig="312" w14:anchorId="0BDF9308">
          <v:shape id="_x0000_i1066" type="#_x0000_t75" style="width:87.65pt;height:15.65pt" o:ole="">
            <v:imagedata r:id="rId89" o:title=""/>
          </v:shape>
          <o:OLEObject Type="Embed" ProgID="Equation.DSMT4" ShapeID="_x0000_i1066" DrawAspect="Content" ObjectID="_1729582753" r:id="rId90"/>
        </w:object>
      </w:r>
      <w:r>
        <w:t xml:space="preserve"> Izračunajte preostali dve rešitvi dane enačbe.</w:t>
      </w:r>
    </w:p>
    <w:p w14:paraId="21DD2ABA" w14:textId="77777777" w:rsidR="001963A1" w:rsidRPr="00AF21FB" w:rsidRDefault="001963A1" w:rsidP="001963A1">
      <w:pPr>
        <w:pStyle w:val="MToke24"/>
        <w:ind w:left="720"/>
      </w:pPr>
      <w:r>
        <w:rPr>
          <w:position w:val="-10"/>
        </w:rPr>
        <w:object w:dxaOrig="749" w:dyaOrig="334" w14:anchorId="7F03A400">
          <v:shape id="_x0000_i1067" type="#_x0000_t75" style="width:37.15pt;height:16.95pt" o:ole="">
            <v:imagedata r:id="rId91" o:title=""/>
          </v:shape>
          <o:OLEObject Type="Embed" ProgID="Equation.DSMT4" ShapeID="_x0000_i1067" DrawAspect="Content" ObjectID="_1729582754" r:id="rId92"/>
        </w:object>
      </w:r>
      <w:r>
        <w:t xml:space="preserve">, </w:t>
      </w:r>
      <w:r>
        <w:rPr>
          <w:position w:val="-10"/>
        </w:rPr>
        <w:object w:dxaOrig="864" w:dyaOrig="334" w14:anchorId="49B78E5C">
          <v:shape id="_x0000_i1068" type="#_x0000_t75" style="width:43.35pt;height:16.95pt" o:ole="">
            <v:imagedata r:id="rId93" o:title=""/>
          </v:shape>
          <o:OLEObject Type="Embed" ProgID="Equation.DSMT4" ShapeID="_x0000_i1068" DrawAspect="Content" ObjectID="_1729582755" r:id="rId94"/>
        </w:object>
      </w:r>
      <w:r w:rsidRPr="00317DC5">
        <w:t xml:space="preserve"> (5 točk)</w:t>
      </w:r>
    </w:p>
    <w:p w14:paraId="39137A11" w14:textId="77777777" w:rsidR="009D1E1D" w:rsidRDefault="009D1E1D" w:rsidP="009D1E1D">
      <w:pPr>
        <w:pStyle w:val="Odstavekseznama"/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Arial"/>
          <w:bCs/>
          <w:sz w:val="20"/>
          <w:szCs w:val="20"/>
        </w:rPr>
      </w:pPr>
    </w:p>
    <w:p w14:paraId="4E09C5CB" w14:textId="77777777" w:rsidR="00E238F5" w:rsidRDefault="00E238F5" w:rsidP="00E238F5">
      <w:pPr>
        <w:pStyle w:val="Odstavekseznama"/>
        <w:overflowPunct w:val="0"/>
        <w:autoSpaceDE w:val="0"/>
        <w:autoSpaceDN w:val="0"/>
        <w:adjustRightInd w:val="0"/>
        <w:ind w:left="-142"/>
        <w:textAlignment w:val="baseline"/>
        <w:rPr>
          <w:rFonts w:ascii="Arial" w:eastAsia="Times New Roman" w:hAnsi="Arial" w:cs="Arial"/>
          <w:bCs/>
          <w:sz w:val="20"/>
          <w:szCs w:val="20"/>
        </w:rPr>
      </w:pPr>
    </w:p>
    <w:p w14:paraId="6879C7F0" w14:textId="77777777" w:rsidR="00E238F5" w:rsidRDefault="00E238F5" w:rsidP="00E238F5">
      <w:pPr>
        <w:pStyle w:val="MVpraanje"/>
        <w:rPr>
          <w:rFonts w:cs="Arial"/>
          <w:color w:val="FF0000"/>
          <w:sz w:val="32"/>
        </w:rPr>
      </w:pPr>
      <w:r>
        <w:rPr>
          <w:rFonts w:cs="Arial"/>
          <w:color w:val="FF0000"/>
          <w:sz w:val="32"/>
        </w:rPr>
        <w:t>RACIONALNA ENAČBA</w:t>
      </w:r>
    </w:p>
    <w:p w14:paraId="6AF5C7A4" w14:textId="3905ECE8" w:rsidR="00A53DBA" w:rsidRPr="00A53DBA" w:rsidRDefault="00A53DBA" w:rsidP="00A53DBA">
      <w:pPr>
        <w:pStyle w:val="MVpraanje8"/>
        <w:numPr>
          <w:ilvl w:val="0"/>
          <w:numId w:val="3"/>
        </w:numPr>
        <w:rPr>
          <w:rFonts w:cs="Arial"/>
        </w:rPr>
      </w:pPr>
      <w:r w:rsidRPr="00E238F5">
        <w:rPr>
          <w:rFonts w:cs="Arial"/>
        </w:rPr>
        <w:t xml:space="preserve">Rešite enačbo in napravite preizkus: </w:t>
      </w:r>
      <w:r w:rsidRPr="00E238F5">
        <w:rPr>
          <w:rFonts w:cs="Arial"/>
          <w:position w:val="-18"/>
        </w:rPr>
        <w:object w:dxaOrig="840" w:dyaOrig="480" w14:anchorId="7EF70C19">
          <v:shape id="_x0000_i1069" type="#_x0000_t75" style="width:42.05pt;height:24.1pt" o:ole="">
            <v:imagedata r:id="rId95" o:title=""/>
          </v:shape>
          <o:OLEObject Type="Embed" ProgID="Equation.DSMT4" ShapeID="_x0000_i1069" DrawAspect="Content" ObjectID="_1729582756" r:id="rId96"/>
        </w:object>
      </w:r>
      <w:r w:rsidRPr="00E238F5">
        <w:rPr>
          <w:rFonts w:cs="Arial"/>
        </w:rPr>
        <w:t>.                      [1/5=0,2]</w:t>
      </w:r>
      <w:r>
        <w:rPr>
          <w:rFonts w:cs="Arial"/>
        </w:rPr>
        <w:tab/>
      </w:r>
      <w:r w:rsidRPr="00A53DBA">
        <w:rPr>
          <w:rFonts w:cs="Arial"/>
        </w:rPr>
        <w:t>(4 točke)</w:t>
      </w:r>
    </w:p>
    <w:p w14:paraId="72429F17" w14:textId="5B95A5B5" w:rsidR="00A53DBA" w:rsidRPr="00A53DBA" w:rsidRDefault="00A53DBA" w:rsidP="00A53DBA">
      <w:pPr>
        <w:pStyle w:val="MToke14"/>
        <w:numPr>
          <w:ilvl w:val="0"/>
          <w:numId w:val="3"/>
        </w:numPr>
        <w:jc w:val="left"/>
        <w:rPr>
          <w:rFonts w:cs="Arial"/>
        </w:rPr>
      </w:pPr>
      <w:r w:rsidRPr="00E238F5">
        <w:rPr>
          <w:rFonts w:cs="Arial"/>
        </w:rPr>
        <w:t xml:space="preserve">Rešite enačbo: </w:t>
      </w:r>
      <w:r w:rsidRPr="00E238F5">
        <w:rPr>
          <w:rFonts w:cs="Arial"/>
          <w:position w:val="-18"/>
        </w:rPr>
        <w:object w:dxaOrig="920" w:dyaOrig="480" w14:anchorId="66981836">
          <v:shape id="_x0000_i1070" type="#_x0000_t75" style="width:45.6pt;height:24.1pt" o:ole="">
            <v:imagedata r:id="rId97" o:title=""/>
          </v:shape>
          <o:OLEObject Type="Embed" ProgID="Equation.DSMT4" ShapeID="_x0000_i1070" DrawAspect="Content" ObjectID="_1729582757" r:id="rId98"/>
        </w:object>
      </w:r>
      <w:r w:rsidRPr="00E238F5">
        <w:rPr>
          <w:rFonts w:cs="Arial"/>
        </w:rPr>
        <w:t xml:space="preserve">       </w:t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>
        <w:rPr>
          <w:rFonts w:cs="Arial"/>
        </w:rPr>
        <w:tab/>
      </w:r>
      <w:r w:rsidRPr="00E238F5">
        <w:rPr>
          <w:rFonts w:cs="Arial"/>
        </w:rPr>
        <w:t xml:space="preserve">   [-25/6]</w:t>
      </w:r>
      <w:r>
        <w:rPr>
          <w:rFonts w:cs="Arial"/>
        </w:rPr>
        <w:tab/>
      </w:r>
      <w:r w:rsidRPr="00A53DBA">
        <w:rPr>
          <w:rFonts w:cs="Arial"/>
        </w:rPr>
        <w:t>(3 točke)</w:t>
      </w:r>
    </w:p>
    <w:p w14:paraId="5F651FB7" w14:textId="7D162F0B" w:rsidR="001963A1" w:rsidRPr="006760D7" w:rsidRDefault="001963A1" w:rsidP="00A53DBA">
      <w:pPr>
        <w:pStyle w:val="MVpraanje13"/>
        <w:numPr>
          <w:ilvl w:val="0"/>
          <w:numId w:val="3"/>
        </w:numPr>
      </w:pPr>
      <w:r w:rsidRPr="006760D7">
        <w:t>Dana je racionalna funkcija</w:t>
      </w:r>
      <w:r>
        <w:t xml:space="preserve"> </w:t>
      </w:r>
      <w:r>
        <w:rPr>
          <w:position w:val="-22"/>
        </w:rPr>
        <w:object w:dxaOrig="1635" w:dyaOrig="525" w14:anchorId="31EDA5AC">
          <v:shape id="_x0000_i1071" type="#_x0000_t75" style="width:81.45pt;height:26.4pt" o:ole="">
            <v:imagedata r:id="rId99" o:title=""/>
          </v:shape>
          <o:OLEObject Type="Embed" ProgID="Equation.DSMT4" ShapeID="_x0000_i1071" DrawAspect="Content" ObjectID="_1729582758" r:id="rId100"/>
        </w:object>
      </w:r>
      <w:r>
        <w:t xml:space="preserve">. </w:t>
      </w:r>
      <w:r w:rsidRPr="006760D7">
        <w:t xml:space="preserve">Rešite enačbo </w:t>
      </w:r>
      <w:r>
        <w:object w:dxaOrig="1125" w:dyaOrig="480" w14:anchorId="04F98198">
          <v:shape id="_x0000_i1072" type="#_x0000_t75" style="width:56.35pt;height:24.1pt" o:ole="">
            <v:imagedata r:id="rId101" o:title=""/>
          </v:shape>
          <o:OLEObject Type="Embed" ProgID="Equation.DSMT4" ShapeID="_x0000_i1072" DrawAspect="Content" ObjectID="_1729582759" r:id="rId102"/>
        </w:object>
      </w:r>
    </w:p>
    <w:p w14:paraId="457E8CD7" w14:textId="77777777" w:rsidR="001963A1" w:rsidRPr="006760D7" w:rsidRDefault="001963A1" w:rsidP="001963A1">
      <w:pPr>
        <w:pStyle w:val="MToke13"/>
        <w:ind w:left="720"/>
      </w:pPr>
      <w:r>
        <w:rPr>
          <w:rFonts w:cs="Arial"/>
          <w:position w:val="-10"/>
        </w:rPr>
        <w:object w:dxaOrig="1860" w:dyaOrig="300" w14:anchorId="72ED49FB">
          <v:shape id="_x0000_i1073" type="#_x0000_t75" style="width:92.85pt;height:15pt" o:ole="">
            <v:imagedata r:id="rId103" o:title=""/>
          </v:shape>
          <o:OLEObject Type="Embed" ProgID="Equation.DSMT4" ShapeID="_x0000_i1073" DrawAspect="Content" ObjectID="_1729582760" r:id="rId104"/>
        </w:object>
      </w:r>
      <w:r w:rsidRPr="006760D7">
        <w:t xml:space="preserve"> (6 točk)</w:t>
      </w:r>
    </w:p>
    <w:p w14:paraId="4AC2E590" w14:textId="77777777" w:rsidR="001963A1" w:rsidRPr="00E238F5" w:rsidRDefault="001963A1" w:rsidP="004E288B">
      <w:pPr>
        <w:pStyle w:val="MVpraanje"/>
        <w:rPr>
          <w:rFonts w:cs="Arial"/>
          <w:bCs/>
          <w:color w:val="FF0000"/>
          <w:sz w:val="32"/>
        </w:rPr>
      </w:pPr>
    </w:p>
    <w:p w14:paraId="4673D60B" w14:textId="77777777" w:rsidR="00815782" w:rsidRPr="00E238F5" w:rsidRDefault="00815782">
      <w:pPr>
        <w:rPr>
          <w:rFonts w:ascii="Arial" w:hAnsi="Arial" w:cs="Arial"/>
        </w:rPr>
      </w:pPr>
    </w:p>
    <w:sectPr w:rsidR="00815782" w:rsidRPr="00E238F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717D824" w14:textId="77777777" w:rsidR="005942EA" w:rsidRDefault="005942EA" w:rsidP="00E238F5">
      <w:pPr>
        <w:spacing w:after="0" w:line="240" w:lineRule="auto"/>
      </w:pPr>
      <w:r>
        <w:separator/>
      </w:r>
    </w:p>
  </w:endnote>
  <w:endnote w:type="continuationSeparator" w:id="0">
    <w:p w14:paraId="27160AFF" w14:textId="77777777" w:rsidR="005942EA" w:rsidRDefault="005942EA" w:rsidP="00E238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C8DF561" w14:textId="77777777" w:rsidR="005942EA" w:rsidRDefault="005942EA" w:rsidP="00E238F5">
      <w:pPr>
        <w:spacing w:after="0" w:line="240" w:lineRule="auto"/>
      </w:pPr>
      <w:r>
        <w:separator/>
      </w:r>
    </w:p>
  </w:footnote>
  <w:footnote w:type="continuationSeparator" w:id="0">
    <w:p w14:paraId="4B444B55" w14:textId="77777777" w:rsidR="005942EA" w:rsidRDefault="005942EA" w:rsidP="00E238F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124BBF"/>
    <w:multiLevelType w:val="hybridMultilevel"/>
    <w:tmpl w:val="45EE4E3A"/>
    <w:lvl w:ilvl="0" w:tplc="0424000F">
      <w:start w:val="1"/>
      <w:numFmt w:val="decimal"/>
      <w:lvlText w:val="%1."/>
      <w:lvlJc w:val="left"/>
      <w:pPr>
        <w:ind w:left="720" w:hanging="360"/>
      </w:p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443627A"/>
    <w:multiLevelType w:val="hybridMultilevel"/>
    <w:tmpl w:val="BD3E6972"/>
    <w:lvl w:ilvl="0" w:tplc="FFFFFFF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color w:val="auto"/>
        <w:sz w:val="2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4450765"/>
    <w:multiLevelType w:val="hybridMultilevel"/>
    <w:tmpl w:val="BD3E6972"/>
    <w:lvl w:ilvl="0" w:tplc="A208A44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color w:val="auto"/>
        <w:sz w:val="20"/>
      </w:rPr>
    </w:lvl>
    <w:lvl w:ilvl="1" w:tplc="04240019" w:tentative="1">
      <w:start w:val="1"/>
      <w:numFmt w:val="lowerLetter"/>
      <w:lvlText w:val="%2."/>
      <w:lvlJc w:val="left"/>
      <w:pPr>
        <w:ind w:left="1440" w:hanging="360"/>
      </w:pPr>
    </w:lvl>
    <w:lvl w:ilvl="2" w:tplc="0424001B" w:tentative="1">
      <w:start w:val="1"/>
      <w:numFmt w:val="lowerRoman"/>
      <w:lvlText w:val="%3."/>
      <w:lvlJc w:val="right"/>
      <w:pPr>
        <w:ind w:left="2160" w:hanging="180"/>
      </w:pPr>
    </w:lvl>
    <w:lvl w:ilvl="3" w:tplc="0424000F" w:tentative="1">
      <w:start w:val="1"/>
      <w:numFmt w:val="decimal"/>
      <w:lvlText w:val="%4."/>
      <w:lvlJc w:val="left"/>
      <w:pPr>
        <w:ind w:left="2880" w:hanging="360"/>
      </w:pPr>
    </w:lvl>
    <w:lvl w:ilvl="4" w:tplc="04240019" w:tentative="1">
      <w:start w:val="1"/>
      <w:numFmt w:val="lowerLetter"/>
      <w:lvlText w:val="%5."/>
      <w:lvlJc w:val="left"/>
      <w:pPr>
        <w:ind w:left="3600" w:hanging="360"/>
      </w:pPr>
    </w:lvl>
    <w:lvl w:ilvl="5" w:tplc="0424001B" w:tentative="1">
      <w:start w:val="1"/>
      <w:numFmt w:val="lowerRoman"/>
      <w:lvlText w:val="%6."/>
      <w:lvlJc w:val="right"/>
      <w:pPr>
        <w:ind w:left="4320" w:hanging="180"/>
      </w:pPr>
    </w:lvl>
    <w:lvl w:ilvl="6" w:tplc="0424000F" w:tentative="1">
      <w:start w:val="1"/>
      <w:numFmt w:val="decimal"/>
      <w:lvlText w:val="%7."/>
      <w:lvlJc w:val="left"/>
      <w:pPr>
        <w:ind w:left="5040" w:hanging="360"/>
      </w:pPr>
    </w:lvl>
    <w:lvl w:ilvl="7" w:tplc="04240019" w:tentative="1">
      <w:start w:val="1"/>
      <w:numFmt w:val="lowerLetter"/>
      <w:lvlText w:val="%8."/>
      <w:lvlJc w:val="left"/>
      <w:pPr>
        <w:ind w:left="5760" w:hanging="360"/>
      </w:pPr>
    </w:lvl>
    <w:lvl w:ilvl="8" w:tplc="0424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38F5"/>
    <w:rsid w:val="001963A1"/>
    <w:rsid w:val="004E288B"/>
    <w:rsid w:val="005942EA"/>
    <w:rsid w:val="005A0CD4"/>
    <w:rsid w:val="00815782"/>
    <w:rsid w:val="008537E7"/>
    <w:rsid w:val="009D1E1D"/>
    <w:rsid w:val="00A53DBA"/>
    <w:rsid w:val="00E238F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1702637E"/>
  <w15:chartTrackingRefBased/>
  <w15:docId w15:val="{D977CD06-BDFE-4F59-A273-FD4597260D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sl-SI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avaden">
    <w:name w:val="Normal"/>
    <w:qFormat/>
  </w:style>
  <w:style w:type="character" w:default="1" w:styleId="Privzetapisavaodstavka">
    <w:name w:val="Default Paragraph Font"/>
    <w:uiPriority w:val="1"/>
    <w:semiHidden/>
    <w:unhideWhenUsed/>
  </w:style>
  <w:style w:type="table" w:default="1" w:styleId="Navadnatabel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rezseznama">
    <w:name w:val="No List"/>
    <w:uiPriority w:val="99"/>
    <w:semiHidden/>
    <w:unhideWhenUsed/>
  </w:style>
  <w:style w:type="paragraph" w:customStyle="1" w:styleId="MVpraanje">
    <w:name w:val="M Vprašanje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">
    <w:name w:val="M Podvprašanje"/>
    <w:basedOn w:val="Navaden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992" w:hanging="567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3">
    <w:name w:val="M Vprašanje_3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3">
    <w:name w:val="M Točke_3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4">
    <w:name w:val="M Vprašanje_4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4">
    <w:name w:val="M Točke_4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6">
    <w:name w:val="M Vprašanje_6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0">
    <w:name w:val="M Podvprašanje_0"/>
    <w:basedOn w:val="Navaden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992" w:hanging="567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6">
    <w:name w:val="M Točke_6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7">
    <w:name w:val="M Vprašanje_7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8">
    <w:name w:val="M Vprašanje_8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8">
    <w:name w:val="M Točke_8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Toke0">
    <w:name w:val="M Točke_0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1">
    <w:name w:val="M Vprašanje_1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">
    <w:name w:val="M Točke_1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Toke7">
    <w:name w:val="M Točke_7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9">
    <w:name w:val="M Vprašanje_9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9">
    <w:name w:val="M Točke_9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11">
    <w:name w:val="M Vprašanje_11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1">
    <w:name w:val="M Točke_11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Toke14">
    <w:name w:val="M Točke_14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15">
    <w:name w:val="M Vprašanje_15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5">
    <w:name w:val="M Točke_15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16">
    <w:name w:val="M Vprašanje_16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6">
    <w:name w:val="M Točke_16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17">
    <w:name w:val="M Vprašanje_17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7">
    <w:name w:val="M Točke_17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18">
    <w:name w:val="M Vprašanje_18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8">
    <w:name w:val="M Točke_18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20">
    <w:name w:val="M Vprašanje_20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0">
    <w:name w:val="M Točke_20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Vpraanje21">
    <w:name w:val="M Vprašanje_21"/>
    <w:qFormat/>
    <w:rsid w:val="00E238F5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21">
    <w:name w:val="M Točke_21"/>
    <w:basedOn w:val="Navaden"/>
    <w:qFormat/>
    <w:rsid w:val="00E238F5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styleId="Glava">
    <w:name w:val="header"/>
    <w:basedOn w:val="Navaden"/>
    <w:link w:val="GlavaZnak"/>
    <w:uiPriority w:val="99"/>
    <w:unhideWhenUsed/>
    <w:rsid w:val="00E238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GlavaZnak">
    <w:name w:val="Glava Znak"/>
    <w:basedOn w:val="Privzetapisavaodstavka"/>
    <w:link w:val="Glava"/>
    <w:uiPriority w:val="99"/>
    <w:rsid w:val="00E238F5"/>
  </w:style>
  <w:style w:type="paragraph" w:styleId="Noga">
    <w:name w:val="footer"/>
    <w:basedOn w:val="Navaden"/>
    <w:link w:val="NogaZnak"/>
    <w:uiPriority w:val="99"/>
    <w:unhideWhenUsed/>
    <w:rsid w:val="00E238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ogaZnak">
    <w:name w:val="Noga Znak"/>
    <w:basedOn w:val="Privzetapisavaodstavka"/>
    <w:link w:val="Noga"/>
    <w:uiPriority w:val="99"/>
    <w:rsid w:val="00E238F5"/>
  </w:style>
  <w:style w:type="paragraph" w:styleId="Odstavekseznama">
    <w:name w:val="List Paragraph"/>
    <w:basedOn w:val="Navaden"/>
    <w:uiPriority w:val="34"/>
    <w:qFormat/>
    <w:rsid w:val="00E238F5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eastAsia="sl-SI"/>
    </w:rPr>
  </w:style>
  <w:style w:type="paragraph" w:customStyle="1" w:styleId="MVpraanje26">
    <w:name w:val="M Vprašanje_26"/>
    <w:qFormat/>
    <w:rsid w:val="009D1E1D"/>
    <w:pPr>
      <w:overflowPunct w:val="0"/>
      <w:autoSpaceDE w:val="0"/>
      <w:autoSpaceDN w:val="0"/>
      <w:adjustRightInd w:val="0"/>
      <w:spacing w:after="120" w:line="240" w:lineRule="auto"/>
      <w:ind w:left="425" w:hanging="425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Vpraanje13">
    <w:name w:val="M Vprašanje_13"/>
    <w:qFormat/>
    <w:rsid w:val="001963A1"/>
    <w:pPr>
      <w:overflowPunct w:val="0"/>
      <w:autoSpaceDE w:val="0"/>
      <w:autoSpaceDN w:val="0"/>
      <w:adjustRightInd w:val="0"/>
      <w:spacing w:after="120" w:line="240" w:lineRule="auto"/>
      <w:ind w:left="425" w:hanging="425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Podvpraanje9">
    <w:name w:val="M Podvprašanje_9"/>
    <w:basedOn w:val="Navaden"/>
    <w:qFormat/>
    <w:rsid w:val="001963A1"/>
    <w:pPr>
      <w:overflowPunct w:val="0"/>
      <w:autoSpaceDE w:val="0"/>
      <w:autoSpaceDN w:val="0"/>
      <w:adjustRightInd w:val="0"/>
      <w:spacing w:after="120" w:line="240" w:lineRule="auto"/>
      <w:ind w:left="992" w:hanging="567"/>
      <w:textAlignment w:val="baseline"/>
    </w:pPr>
    <w:rPr>
      <w:rFonts w:ascii="Arial" w:eastAsia="Times New Roman" w:hAnsi="Arial" w:cs="Times New Roman"/>
      <w:sz w:val="20"/>
      <w:szCs w:val="20"/>
      <w:lang w:eastAsia="sl-SI"/>
    </w:rPr>
  </w:style>
  <w:style w:type="paragraph" w:customStyle="1" w:styleId="MToke13">
    <w:name w:val="M Točke_13"/>
    <w:basedOn w:val="Navaden"/>
    <w:qFormat/>
    <w:rsid w:val="001963A1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  <w:style w:type="paragraph" w:customStyle="1" w:styleId="MToke24">
    <w:name w:val="M Točke_24"/>
    <w:basedOn w:val="Navaden"/>
    <w:qFormat/>
    <w:rsid w:val="001963A1"/>
    <w:pPr>
      <w:overflowPunct w:val="0"/>
      <w:autoSpaceDE w:val="0"/>
      <w:autoSpaceDN w:val="0"/>
      <w:adjustRightInd w:val="0"/>
      <w:spacing w:after="0" w:line="240" w:lineRule="auto"/>
      <w:jc w:val="right"/>
      <w:textAlignment w:val="baseline"/>
    </w:pPr>
    <w:rPr>
      <w:rFonts w:ascii="Arial" w:eastAsia="Times New Roman" w:hAnsi="Arial" w:cs="Times New Roman"/>
      <w:i/>
      <w:sz w:val="20"/>
      <w:szCs w:val="20"/>
      <w:lang w:eastAsia="sl-S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0713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84</Words>
  <Characters>2759</Characters>
  <Application>Microsoft Office Word</Application>
  <DocSecurity>0</DocSecurity>
  <Lines>22</Lines>
  <Paragraphs>6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jca Rožič</dc:creator>
  <cp:keywords/>
  <dc:description/>
  <cp:lastModifiedBy>AS Ježica</cp:lastModifiedBy>
  <cp:revision>2</cp:revision>
  <cp:lastPrinted>2021-12-07T11:55:00Z</cp:lastPrinted>
  <dcterms:created xsi:type="dcterms:W3CDTF">2022-11-10T09:51:00Z</dcterms:created>
  <dcterms:modified xsi:type="dcterms:W3CDTF">2022-11-10T09:51:00Z</dcterms:modified>
</cp:coreProperties>
</file>